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70" r:id="rId3"/>
    <p:sldId id="259" r:id="rId4"/>
    <p:sldId id="264" r:id="rId5"/>
    <p:sldId id="260" r:id="rId6"/>
    <p:sldId id="265" r:id="rId7"/>
    <p:sldId id="261" r:id="rId8"/>
    <p:sldId id="266" r:id="rId9"/>
    <p:sldId id="271" r:id="rId10"/>
    <p:sldId id="269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28E9"/>
    <a:srgbClr val="1D4EE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294" y="-1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D54214-07B1-4B91-88DA-52FB3AD04D6D}" type="datetimeFigureOut">
              <a:rPr lang="en-US" smtClean="0"/>
              <a:pPr/>
              <a:t>5/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18C11D-E906-4CAC-A262-AD3928A6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rchsbowman.wordpress.com/2008/09/16/statistics-notes-&#8212;-interpreting-standard-deviation-&#8212;-the-empirical-rule-68-95-997-rule/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3500" y="1038225"/>
            <a:ext cx="632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The 68%, 95%, or 99.7% Rule</a:t>
            </a:r>
          </a:p>
          <a:p>
            <a:pPr algn="ctr"/>
            <a:r>
              <a:rPr lang="en-US" sz="4000" dirty="0"/>
              <a:t>o</a:t>
            </a:r>
            <a:r>
              <a:rPr lang="en-US" sz="4000" dirty="0" smtClean="0"/>
              <a:t>r</a:t>
            </a:r>
          </a:p>
          <a:p>
            <a:pPr algn="ctr"/>
            <a:r>
              <a:rPr lang="en-US" sz="4000" dirty="0" smtClean="0"/>
              <a:t>The Empirical Rul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1413808"/>
            <a:ext cx="632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The 68%, 95%, or 99.7% Rule</a:t>
            </a:r>
          </a:p>
          <a:p>
            <a:pPr algn="ctr"/>
            <a:r>
              <a:rPr lang="en-US" sz="4000" dirty="0"/>
              <a:t>o</a:t>
            </a:r>
            <a:r>
              <a:rPr lang="en-US" sz="4000" dirty="0" smtClean="0"/>
              <a:t>r</a:t>
            </a:r>
          </a:p>
          <a:p>
            <a:pPr algn="ctr"/>
            <a:r>
              <a:rPr lang="en-US" sz="4000" dirty="0" smtClean="0"/>
              <a:t>The Empirical Rul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9125" y="990600"/>
            <a:ext cx="7772400" cy="1470025"/>
          </a:xfrm>
        </p:spPr>
        <p:txBody>
          <a:bodyPr/>
          <a:lstStyle/>
          <a:p>
            <a:r>
              <a:rPr lang="en-US" sz="4000" dirty="0" smtClean="0"/>
              <a:t>The 68%, 95%, or 99.7% Rule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905000"/>
            <a:ext cx="8153400" cy="1752600"/>
          </a:xfrm>
        </p:spPr>
        <p:txBody>
          <a:bodyPr>
            <a:normAutofit fontScale="70000" lnSpcReduction="20000"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For a data set that is normally distributed: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sym typeface="Symbol"/>
              </a:rPr>
              <a:t>68%    of the data falls within 1 standard </a:t>
            </a:r>
            <a:r>
              <a:rPr lang="en-US" smtClean="0">
                <a:solidFill>
                  <a:schemeClr val="tx1"/>
                </a:solidFill>
                <a:sym typeface="Symbol"/>
              </a:rPr>
              <a:t>deviation  of 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the mean</a:t>
            </a:r>
            <a:endParaRPr lang="en-US" dirty="0">
              <a:solidFill>
                <a:schemeClr val="tx1"/>
              </a:solidFill>
              <a:sym typeface="Symbol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sym typeface="Symbol"/>
              </a:rPr>
              <a:t>95%    of the data falls within 2 standard deviations of the mean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sym typeface="Symbol"/>
              </a:rPr>
              <a:t>99.7% of the data falls within 3 standard deviations of the mean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533400"/>
            <a:ext cx="6538912" cy="4100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rot="5400000" flipH="1" flipV="1">
            <a:off x="4475162" y="46847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06571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392271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19800" y="1143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8%</a:t>
            </a:r>
            <a:endParaRPr lang="en-US" sz="2800" dirty="0"/>
          </a:p>
        </p:txBody>
      </p:sp>
      <p:cxnSp>
        <p:nvCxnSpPr>
          <p:cNvPr id="26" name="Straight Arrow Connector 25"/>
          <p:cNvCxnSpPr/>
          <p:nvPr/>
        </p:nvCxnSpPr>
        <p:spPr>
          <a:xfrm rot="10800000" flipV="1">
            <a:off x="4648200" y="1447800"/>
            <a:ext cx="1295400" cy="110999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85591" y="4886325"/>
          <a:ext cx="562571" cy="333375"/>
        </p:xfrm>
        <a:graphic>
          <a:graphicData uri="http://schemas.openxmlformats.org/presentationml/2006/ole">
            <p:oleObj spid="_x0000_s102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953000" y="4876800"/>
          <a:ext cx="561975" cy="333375"/>
        </p:xfrm>
        <a:graphic>
          <a:graphicData uri="http://schemas.openxmlformats.org/presentationml/2006/ole">
            <p:oleObj spid="_x0000_s1030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1031" name="Equation" r:id="rId6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533400"/>
            <a:ext cx="6538912" cy="4100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Straight Arrow Connector 16"/>
          <p:cNvCxnSpPr/>
          <p:nvPr/>
        </p:nvCxnSpPr>
        <p:spPr>
          <a:xfrm rot="5400000" flipH="1" flipV="1">
            <a:off x="4475162" y="46847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506571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392271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19800" y="1143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4%</a:t>
            </a:r>
            <a:endParaRPr lang="en-US" sz="2800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4943476" y="1447800"/>
            <a:ext cx="1152525" cy="1133475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681288" y="2538413"/>
            <a:ext cx="39147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09800" y="1143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4%</a:t>
            </a:r>
            <a:endParaRPr lang="en-US" sz="2800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009901" y="1457326"/>
            <a:ext cx="1362074" cy="116205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786188" y="4886325"/>
          <a:ext cx="561975" cy="333375"/>
        </p:xfrm>
        <a:graphic>
          <a:graphicData uri="http://schemas.openxmlformats.org/presentationml/2006/ole">
            <p:oleObj spid="_x0000_s8196" name="Equation" r:id="rId4" imgW="342720" imgH="2030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53000" y="4876800"/>
          <a:ext cx="561975" cy="333375"/>
        </p:xfrm>
        <a:graphic>
          <a:graphicData uri="http://schemas.openxmlformats.org/presentationml/2006/ole">
            <p:oleObj spid="_x0000_s8197" name="Equation" r:id="rId5" imgW="342720" imgH="20304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8198" name="Equation" r:id="rId6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550744"/>
            <a:ext cx="6538912" cy="411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rot="5400000" flipH="1" flipV="1">
            <a:off x="447516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5589587" y="466566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3389312" y="466566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19800" y="11430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95%</a:t>
            </a:r>
            <a:endParaRPr lang="en-US" sz="2800" dirty="0"/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648200" y="1447800"/>
            <a:ext cx="1295400" cy="110999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48025" y="4886325"/>
          <a:ext cx="708025" cy="333375"/>
        </p:xfrm>
        <a:graphic>
          <a:graphicData uri="http://schemas.openxmlformats.org/presentationml/2006/ole">
            <p:oleObj spid="_x0000_s7172" name="Equation" r:id="rId4" imgW="431640" imgH="20304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454650" y="4876800"/>
          <a:ext cx="708025" cy="333375"/>
        </p:xfrm>
        <a:graphic>
          <a:graphicData uri="http://schemas.openxmlformats.org/presentationml/2006/ole">
            <p:oleObj spid="_x0000_s7173" name="Equation" r:id="rId5" imgW="431640" imgH="20304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7174" name="Equation" r:id="rId6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1600" y="550744"/>
            <a:ext cx="6538912" cy="411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 rot="5400000" flipH="1" flipV="1">
            <a:off x="4475162" y="467518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5589587" y="466566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3389312" y="466566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11430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7.5%</a:t>
            </a:r>
            <a:endParaRPr lang="en-US" sz="28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943476" y="1447800"/>
            <a:ext cx="1152525" cy="1133475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2681288" y="2538413"/>
            <a:ext cx="39147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981200" y="11430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7.5%</a:t>
            </a:r>
            <a:endParaRPr lang="en-US" sz="28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009901" y="1457326"/>
            <a:ext cx="1362074" cy="116205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3248025" y="4886325"/>
          <a:ext cx="708025" cy="333375"/>
        </p:xfrm>
        <a:graphic>
          <a:graphicData uri="http://schemas.openxmlformats.org/presentationml/2006/ole">
            <p:oleObj spid="_x0000_s6145" name="Equation" r:id="rId4" imgW="431640" imgH="203040" progId="Equation.DSMT4">
              <p:embed/>
            </p:oleObj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454650" y="4876800"/>
          <a:ext cx="708025" cy="333375"/>
        </p:xfrm>
        <a:graphic>
          <a:graphicData uri="http://schemas.openxmlformats.org/presentationml/2006/ole">
            <p:oleObj spid="_x0000_s6146" name="Equation" r:id="rId5" imgW="431640" imgH="203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6147" name="Equation" r:id="rId6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357313" y="534911"/>
            <a:ext cx="6538912" cy="4132339"/>
            <a:chOff x="1309688" y="534911"/>
            <a:chExt cx="6538912" cy="4132339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9688" y="534911"/>
              <a:ext cx="6538912" cy="4132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4562464" y="597137"/>
              <a:ext cx="75995" cy="3904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38600" y="2209800"/>
              <a:ext cx="759970" cy="2271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67225" y="2524125"/>
              <a:ext cx="759970" cy="197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76625" y="4038600"/>
              <a:ext cx="831218" cy="43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953000" y="4191000"/>
              <a:ext cx="831218" cy="253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22" name="Straight Arrow Connector 21"/>
          <p:cNvCxnSpPr/>
          <p:nvPr/>
        </p:nvCxnSpPr>
        <p:spPr>
          <a:xfrm rot="5400000" flipH="1" flipV="1">
            <a:off x="4475162" y="465613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6132512" y="46466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2827338" y="46466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19800" y="11430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99.7%</a:t>
            </a:r>
            <a:endParaRPr lang="en-US" sz="2800" dirty="0"/>
          </a:p>
        </p:txBody>
      </p:sp>
      <p:cxnSp>
        <p:nvCxnSpPr>
          <p:cNvPr id="28" name="Straight Arrow Connector 27"/>
          <p:cNvCxnSpPr/>
          <p:nvPr/>
        </p:nvCxnSpPr>
        <p:spPr>
          <a:xfrm rot="10800000" flipV="1">
            <a:off x="4648200" y="1447800"/>
            <a:ext cx="1295400" cy="110999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695575" y="4886325"/>
          <a:ext cx="708025" cy="333375"/>
        </p:xfrm>
        <a:graphic>
          <a:graphicData uri="http://schemas.openxmlformats.org/presentationml/2006/ole">
            <p:oleObj spid="_x0000_s5124" name="Equation" r:id="rId6" imgW="431640" imgH="20304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997575" y="4876800"/>
          <a:ext cx="708025" cy="333375"/>
        </p:xfrm>
        <a:graphic>
          <a:graphicData uri="http://schemas.openxmlformats.org/presentationml/2006/ole">
            <p:oleObj spid="_x0000_s5125" name="Equation" r:id="rId7" imgW="431640" imgH="2030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5126" name="Equation" r:id="rId8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/>
          <p:nvPr/>
        </p:nvGrpSpPr>
        <p:grpSpPr>
          <a:xfrm>
            <a:off x="1357313" y="534911"/>
            <a:ext cx="6538912" cy="4132339"/>
            <a:chOff x="1309688" y="534911"/>
            <a:chExt cx="6538912" cy="4132339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9688" y="534911"/>
              <a:ext cx="6538912" cy="4132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4562464" y="597137"/>
              <a:ext cx="75995" cy="3904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38600" y="2209800"/>
              <a:ext cx="759970" cy="2271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67225" y="2524125"/>
              <a:ext cx="759970" cy="197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76625" y="4038600"/>
              <a:ext cx="831218" cy="43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953000" y="4191000"/>
              <a:ext cx="831218" cy="253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22" name="Straight Arrow Connector 21"/>
          <p:cNvCxnSpPr/>
          <p:nvPr/>
        </p:nvCxnSpPr>
        <p:spPr>
          <a:xfrm rot="5400000" flipH="1" flipV="1">
            <a:off x="4475162" y="4656137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6132512" y="46466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2827338" y="4646612"/>
            <a:ext cx="304799" cy="3176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067425" y="11430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9.85%</a:t>
            </a:r>
            <a:endParaRPr lang="en-US" sz="2800" dirty="0"/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4943476" y="1447800"/>
            <a:ext cx="1152525" cy="1133475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2681288" y="2538413"/>
            <a:ext cx="39147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19275" y="1143000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9.85%</a:t>
            </a:r>
            <a:endParaRPr lang="en-US" sz="28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009901" y="1457326"/>
            <a:ext cx="1362074" cy="1162052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2695575" y="4886325"/>
          <a:ext cx="708025" cy="333375"/>
        </p:xfrm>
        <a:graphic>
          <a:graphicData uri="http://schemas.openxmlformats.org/presentationml/2006/ole">
            <p:oleObj spid="_x0000_s4097" name="Equation" r:id="rId6" imgW="431640" imgH="203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97575" y="4876800"/>
          <a:ext cx="708025" cy="333375"/>
        </p:xfrm>
        <a:graphic>
          <a:graphicData uri="http://schemas.openxmlformats.org/presentationml/2006/ole">
            <p:oleObj spid="_x0000_s4098" name="Equation" r:id="rId7" imgW="43164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24375" y="4876800"/>
          <a:ext cx="292100" cy="333375"/>
        </p:xfrm>
        <a:graphic>
          <a:graphicData uri="http://schemas.openxmlformats.org/presentationml/2006/ole">
            <p:oleObj spid="_x0000_s4099" name="Equation" r:id="rId8" imgW="177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609600"/>
            <a:ext cx="7772400" cy="561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6563410" y="5036515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2.35</a:t>
            </a:r>
            <a:r>
              <a:rPr lang="en-US" i="1" dirty="0" smtClean="0"/>
              <a:t>%</a:t>
            </a:r>
            <a:endParaRPr lang="en-US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7449920" y="5101135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0.15%</a:t>
            </a:r>
            <a:endParaRPr lang="en-US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1790015" y="5038725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2.35</a:t>
            </a:r>
            <a:r>
              <a:rPr lang="en-US" i="1" dirty="0" smtClean="0"/>
              <a:t>%</a:t>
            </a:r>
            <a:endParaRPr lang="en-US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842465" y="5073090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0.15%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6553200"/>
            <a:ext cx="8534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Source: Bowman, The Empirical Rule, </a:t>
            </a:r>
            <a:r>
              <a:rPr lang="en-US" sz="800" dirty="0" smtClean="0">
                <a:hlinkClick r:id="rId3"/>
              </a:rPr>
              <a:t>http://rchsbowman.wordpress.com/2008/09/16/statistics-notes-—-interpreting-standard-deviation-—-the-empirical-rule-68-95-997-rule/</a:t>
            </a:r>
            <a:r>
              <a:rPr lang="en-US" sz="800" dirty="0" smtClean="0"/>
              <a:t> , 4/26/09</a:t>
            </a:r>
            <a:endParaRPr lang="en-US" sz="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263242" y="5010150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02573" y="5007432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257800" y="5010150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224590" y="5562600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352800" y="5562600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93153" y="5214942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177086" y="5208592"/>
            <a:ext cx="2286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139114" y="5276848"/>
            <a:ext cx="609600" cy="4235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581400" y="5010144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0800000">
            <a:off x="2628904" y="5562600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>
            <a:off x="4557714" y="5010147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>
            <a:off x="5500694" y="5562600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>
            <a:off x="6455564" y="5210172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>
            <a:off x="355682" y="5257800"/>
            <a:ext cx="539678" cy="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0800000">
            <a:off x="1671638" y="5217323"/>
            <a:ext cx="234877" cy="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2</TotalTime>
  <Words>130</Words>
  <Application>Microsoft Office PowerPoint</Application>
  <PresentationFormat>On-screen Show (4:3)</PresentationFormat>
  <Paragraphs>2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The 68%, 95%, or 99.7% Rule 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ls Ahbel</dc:creator>
  <cp:lastModifiedBy>Nils Ahbel</cp:lastModifiedBy>
  <cp:revision>10</cp:revision>
  <dcterms:created xsi:type="dcterms:W3CDTF">2009-03-15T12:53:09Z</dcterms:created>
  <dcterms:modified xsi:type="dcterms:W3CDTF">2009-05-08T16:58:20Z</dcterms:modified>
</cp:coreProperties>
</file>